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361A" w:rsidRDefault="00D9361A" w:rsidP="00D9361A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Лаборатор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обота №3</w:t>
      </w:r>
    </w:p>
    <w:p w:rsidR="00D9361A" w:rsidRDefault="00D9361A" w:rsidP="00D9361A">
      <w:pPr>
        <w:jc w:val="center"/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</w:pP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Використання</w:t>
      </w:r>
      <w:proofErr w:type="spell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 </w:t>
      </w: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електрохімічних</w:t>
      </w:r>
      <w:proofErr w:type="spell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 </w:t>
      </w: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процесі</w:t>
      </w:r>
      <w:proofErr w:type="gram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в</w:t>
      </w:r>
      <w:proofErr w:type="spellEnd"/>
      <w:proofErr w:type="gram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 у </w:t>
      </w: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хімічній</w:t>
      </w:r>
      <w:proofErr w:type="spell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 </w:t>
      </w: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технології</w:t>
      </w:r>
      <w:proofErr w:type="spell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. </w:t>
      </w:r>
      <w:bookmarkStart w:id="0" w:name="_GoBack"/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Електролітичне</w:t>
      </w:r>
      <w:proofErr w:type="spell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 </w:t>
      </w: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одержання</w:t>
      </w:r>
      <w:proofErr w:type="spellEnd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 xml:space="preserve"> </w:t>
      </w:r>
      <w:proofErr w:type="spellStart"/>
      <w:r w:rsidRPr="00D9361A">
        <w:rPr>
          <w:rFonts w:ascii="Times New Roman" w:hAnsi="Times New Roman" w:cs="Times New Roman"/>
          <w:b/>
          <w:color w:val="0A0A0A"/>
          <w:sz w:val="28"/>
          <w:szCs w:val="28"/>
          <w:shd w:val="clear" w:color="auto" w:fill="FAFAFA"/>
        </w:rPr>
        <w:t>водню</w:t>
      </w:r>
      <w:proofErr w:type="spellEnd"/>
    </w:p>
    <w:bookmarkEnd w:id="0"/>
    <w:p w:rsidR="00D9361A" w:rsidRPr="00D9361A" w:rsidRDefault="00D9361A" w:rsidP="00D9361A">
      <w:pPr>
        <w:jc w:val="both"/>
        <w:rPr>
          <w:rFonts w:ascii="Times New Roman" w:hAnsi="Times New Roman" w:cs="Times New Roman"/>
          <w:sz w:val="28"/>
          <w:szCs w:val="28"/>
        </w:rPr>
      </w:pPr>
      <w:r w:rsidRPr="00273851">
        <w:rPr>
          <w:rFonts w:ascii="Times New Roman" w:hAnsi="Times New Roman" w:cs="Times New Roman"/>
          <w:b/>
          <w:sz w:val="28"/>
          <w:szCs w:val="28"/>
        </w:rPr>
        <w:t xml:space="preserve">Мета </w:t>
      </w:r>
      <w:proofErr w:type="spellStart"/>
      <w:r w:rsidRPr="00273851">
        <w:rPr>
          <w:rFonts w:ascii="Times New Roman" w:hAnsi="Times New Roman" w:cs="Times New Roman"/>
          <w:b/>
          <w:sz w:val="28"/>
          <w:szCs w:val="28"/>
        </w:rPr>
        <w:t>роботи</w:t>
      </w:r>
      <w:proofErr w:type="spellEnd"/>
      <w:r w:rsidRPr="00273851">
        <w:rPr>
          <w:rFonts w:ascii="Times New Roman" w:hAnsi="Times New Roman" w:cs="Times New Roman"/>
          <w:b/>
          <w:sz w:val="28"/>
          <w:szCs w:val="28"/>
        </w:rPr>
        <w:t>.</w:t>
      </w:r>
      <w:r w:rsidRPr="00D9361A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</w:t>
      </w:r>
      <w:r w:rsidRPr="00D9361A">
        <w:rPr>
          <w:rFonts w:ascii="Times New Roman" w:hAnsi="Times New Roman" w:cs="Times New Roman"/>
          <w:sz w:val="28"/>
          <w:szCs w:val="28"/>
          <w:lang w:val="uk-UA"/>
        </w:rPr>
        <w:t xml:space="preserve">Знайомство з практичним застосуванням  електрохімічних процесів в хімічному виробництві. </w:t>
      </w:r>
    </w:p>
    <w:p w:rsidR="00D9361A" w:rsidRPr="00EC0EF0" w:rsidRDefault="00D9361A" w:rsidP="00D9361A">
      <w:pPr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C0EF0">
        <w:rPr>
          <w:rFonts w:ascii="Times New Roman" w:hAnsi="Times New Roman" w:cs="Times New Roman"/>
          <w:b/>
          <w:sz w:val="28"/>
          <w:szCs w:val="28"/>
          <w:lang w:val="uk-UA"/>
        </w:rPr>
        <w:t>Теоретична частина</w:t>
      </w:r>
    </w:p>
    <w:p w:rsidR="00D9361A" w:rsidRPr="00D9361A" w:rsidRDefault="00D9361A" w:rsidP="00D9361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</w:rPr>
        <w:t>П</w:t>
      </w:r>
      <w:proofErr w:type="spellStart"/>
      <w:r w:rsidRPr="00D9361A">
        <w:rPr>
          <w:rFonts w:ascii="Times New Roman" w:hAnsi="Times New Roman" w:cs="Times New Roman"/>
          <w:sz w:val="28"/>
          <w:szCs w:val="28"/>
          <w:lang w:val="uk-UA"/>
        </w:rPr>
        <w:t>роцеси</w:t>
      </w:r>
      <w:proofErr w:type="spellEnd"/>
      <w:r w:rsidRPr="00D9361A">
        <w:rPr>
          <w:rFonts w:ascii="Times New Roman" w:hAnsi="Times New Roman" w:cs="Times New Roman"/>
          <w:sz w:val="28"/>
          <w:szCs w:val="28"/>
          <w:lang w:val="uk-UA"/>
        </w:rPr>
        <w:t xml:space="preserve"> та технології промислового виробництва водню як складова водневої енергетики, перша ланка в життєвому циклі використання водню.</w:t>
      </w:r>
    </w:p>
    <w:p w:rsidR="00D9361A" w:rsidRDefault="00D9361A" w:rsidP="00D936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9361A">
        <w:rPr>
          <w:rFonts w:ascii="Times New Roman" w:hAnsi="Times New Roman" w:cs="Times New Roman"/>
          <w:sz w:val="28"/>
          <w:szCs w:val="28"/>
          <w:lang w:val="uk-UA"/>
        </w:rPr>
        <w:t>Водень практично не зустрічається в природі в чистій формі і повинен вилучатись з інших сполук за допомогою різних хімічних методів. Важливість технологій визначається високою теплотою згоряння водню та можливостями зниження викиду парникових газів, оскільки продуктом згоряння є звичайна вода.</w:t>
      </w:r>
    </w:p>
    <w:p w:rsidR="00D9361A" w:rsidRDefault="00D9361A" w:rsidP="00D936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одень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роблятись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лектролізом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соког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тиску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лектролізом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води за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низьког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тиску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сучасних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ринкових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50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кВт·год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лектроенергії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траченої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робництв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одного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кілограма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стисненог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одню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коштують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приблизн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9361A">
        <w:rPr>
          <w:rFonts w:ascii="Times New Roman" w:hAnsi="Times New Roman" w:cs="Times New Roman"/>
          <w:sz w:val="28"/>
          <w:szCs w:val="28"/>
        </w:rPr>
        <w:t>ст</w:t>
      </w:r>
      <w:proofErr w:type="gramEnd"/>
      <w:r w:rsidRPr="00D9361A">
        <w:rPr>
          <w:rFonts w:ascii="Times New Roman" w:hAnsi="Times New Roman" w:cs="Times New Roman"/>
          <w:sz w:val="28"/>
          <w:szCs w:val="28"/>
        </w:rPr>
        <w:t>ільки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ж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скільки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одень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роблений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за 8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центів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kWh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D9361A">
        <w:rPr>
          <w:rFonts w:ascii="Times New Roman" w:hAnsi="Times New Roman" w:cs="Times New Roman"/>
          <w:sz w:val="28"/>
          <w:szCs w:val="28"/>
        </w:rPr>
        <w:t>Ц</w:t>
      </w:r>
      <w:proofErr w:type="gramEnd"/>
      <w:r w:rsidRPr="00D9361A">
        <w:rPr>
          <w:rFonts w:ascii="Times New Roman" w:hAnsi="Times New Roman" w:cs="Times New Roman"/>
          <w:sz w:val="28"/>
          <w:szCs w:val="28"/>
        </w:rPr>
        <w:t>іновий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квівалент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пояснюється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більшість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одню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робляється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копних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дів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фективніше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користовувати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продукту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безпосереднь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ніж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лектроенергії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подальшог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лектролізу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. Так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інакше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головним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завданням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одневої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енергетики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одню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джерел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тож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майбутньому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планується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користовувати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викопне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паливо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Pr="00D9361A">
        <w:rPr>
          <w:rFonts w:ascii="Times New Roman" w:hAnsi="Times New Roman" w:cs="Times New Roman"/>
          <w:sz w:val="28"/>
          <w:szCs w:val="28"/>
        </w:rPr>
        <w:t>сировину</w:t>
      </w:r>
      <w:proofErr w:type="spellEnd"/>
      <w:r w:rsidRPr="00D9361A">
        <w:rPr>
          <w:rFonts w:ascii="Times New Roman" w:hAnsi="Times New Roman" w:cs="Times New Roman"/>
          <w:sz w:val="28"/>
          <w:szCs w:val="28"/>
        </w:rPr>
        <w:t>.</w:t>
      </w:r>
    </w:p>
    <w:p w:rsidR="00D9361A" w:rsidRDefault="00D9361A" w:rsidP="00D9361A">
      <w:pPr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F640B">
        <w:rPr>
          <w:rFonts w:ascii="Times New Roman" w:hAnsi="Times New Roman" w:cs="Times New Roman"/>
          <w:b/>
          <w:sz w:val="28"/>
          <w:szCs w:val="28"/>
          <w:lang w:val="uk-UA"/>
        </w:rPr>
        <w:t xml:space="preserve">Експериментальна частина </w:t>
      </w:r>
    </w:p>
    <w:p w:rsidR="00D9361A" w:rsidRDefault="00D9361A" w:rsidP="00D936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9361A" w:rsidRDefault="00D9361A" w:rsidP="00D9361A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273851">
        <w:rPr>
          <w:rFonts w:ascii="Times New Roman" w:hAnsi="Times New Roman" w:cs="Times New Roman"/>
          <w:i/>
          <w:sz w:val="28"/>
          <w:szCs w:val="28"/>
          <w:lang w:val="uk-UA"/>
        </w:rPr>
        <w:t>Обладнання та реактиви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D936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9361A">
        <w:rPr>
          <w:rFonts w:ascii="Times New Roman" w:hAnsi="Times New Roman" w:cs="Times New Roman"/>
          <w:sz w:val="24"/>
          <w:szCs w:val="24"/>
          <w:lang w:val="uk-UA"/>
        </w:rPr>
        <w:t>У</w:t>
      </w:r>
      <w:proofErr w:type="spellStart"/>
      <w:r w:rsidRPr="00D9361A">
        <w:rPr>
          <w:rFonts w:ascii="Times New Roman" w:hAnsi="Times New Roman" w:cs="Times New Roman"/>
          <w:sz w:val="24"/>
          <w:szCs w:val="24"/>
        </w:rPr>
        <w:t>становка</w:t>
      </w:r>
      <w:proofErr w:type="spellEnd"/>
      <w:r w:rsidRPr="00D9361A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D9361A">
        <w:rPr>
          <w:rFonts w:ascii="Times New Roman" w:hAnsi="Times New Roman" w:cs="Times New Roman"/>
          <w:sz w:val="24"/>
          <w:szCs w:val="24"/>
        </w:rPr>
        <w:t>дослідження</w:t>
      </w:r>
      <w:proofErr w:type="spellEnd"/>
      <w:r w:rsidRPr="00D936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4"/>
          <w:szCs w:val="24"/>
        </w:rPr>
        <w:t>електролізу</w:t>
      </w:r>
      <w:proofErr w:type="spellEnd"/>
      <w:r w:rsidRPr="00D9361A">
        <w:rPr>
          <w:rFonts w:ascii="Times New Roman" w:hAnsi="Times New Roman" w:cs="Times New Roman"/>
          <w:sz w:val="24"/>
          <w:szCs w:val="24"/>
        </w:rPr>
        <w:t xml:space="preserve"> води,</w:t>
      </w:r>
      <w:r w:rsidRPr="00D9361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9361A">
        <w:rPr>
          <w:rFonts w:ascii="Times New Roman" w:hAnsi="Times New Roman" w:cs="Times New Roman"/>
          <w:sz w:val="24"/>
          <w:szCs w:val="24"/>
        </w:rPr>
        <w:t>стакани</w:t>
      </w:r>
      <w:proofErr w:type="spellEnd"/>
      <w:r w:rsidRPr="00D9361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9361A">
        <w:rPr>
          <w:rFonts w:ascii="Times New Roman" w:hAnsi="Times New Roman" w:cs="Times New Roman"/>
          <w:sz w:val="24"/>
          <w:szCs w:val="24"/>
        </w:rPr>
        <w:t>пробірки</w:t>
      </w:r>
      <w:proofErr w:type="spellEnd"/>
      <w:r w:rsidRPr="00D9361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циліндри, </w:t>
      </w:r>
      <w:proofErr w:type="spellStart"/>
      <w:r w:rsidR="00EB7336">
        <w:rPr>
          <w:rFonts w:ascii="Times New Roman" w:hAnsi="Times New Roman" w:cs="Times New Roman"/>
          <w:sz w:val="24"/>
          <w:szCs w:val="24"/>
          <w:lang w:val="uk-UA"/>
        </w:rPr>
        <w:t>секундомери</w:t>
      </w:r>
      <w:proofErr w:type="spellEnd"/>
      <w:r w:rsidR="00EB7336">
        <w:rPr>
          <w:rFonts w:ascii="Times New Roman" w:hAnsi="Times New Roman" w:cs="Times New Roman"/>
          <w:sz w:val="24"/>
          <w:szCs w:val="24"/>
          <w:lang w:val="uk-UA"/>
        </w:rPr>
        <w:t xml:space="preserve">, кристалізатори. </w:t>
      </w:r>
    </w:p>
    <w:p w:rsidR="00EB7336" w:rsidRDefault="00EB7336" w:rsidP="00D9361A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EB7336" w:rsidRDefault="00EB7336" w:rsidP="00D9361A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B7336">
        <w:rPr>
          <w:rFonts w:ascii="Times New Roman" w:hAnsi="Times New Roman" w:cs="Times New Roman"/>
          <w:sz w:val="24"/>
          <w:szCs w:val="24"/>
        </w:rPr>
        <w:t xml:space="preserve">Схема </w:t>
      </w:r>
      <w:proofErr w:type="spellStart"/>
      <w:proofErr w:type="gramStart"/>
      <w:r w:rsidRPr="00EB7336">
        <w:rPr>
          <w:rFonts w:ascii="Times New Roman" w:hAnsi="Times New Roman" w:cs="Times New Roman"/>
          <w:sz w:val="24"/>
          <w:szCs w:val="24"/>
        </w:rPr>
        <w:t>досл</w:t>
      </w:r>
      <w:proofErr w:type="gramEnd"/>
      <w:r w:rsidRPr="00EB7336">
        <w:rPr>
          <w:rFonts w:ascii="Times New Roman" w:hAnsi="Times New Roman" w:cs="Times New Roman"/>
          <w:sz w:val="24"/>
          <w:szCs w:val="24"/>
        </w:rPr>
        <w:t>ідної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установки. Схема, наведена на рис. 1, </w:t>
      </w:r>
      <w:proofErr w:type="spellStart"/>
      <w:proofErr w:type="gramStart"/>
      <w:r w:rsidRPr="00EB7336">
        <w:rPr>
          <w:rFonts w:ascii="Times New Roman" w:hAnsi="Times New Roman" w:cs="Times New Roman"/>
          <w:sz w:val="24"/>
          <w:szCs w:val="24"/>
        </w:rPr>
        <w:t>включає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EB7336">
        <w:rPr>
          <w:rFonts w:ascii="Times New Roman" w:hAnsi="Times New Roman" w:cs="Times New Roman"/>
          <w:sz w:val="24"/>
          <w:szCs w:val="24"/>
        </w:rPr>
        <w:t xml:space="preserve"> себе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пристосування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випростування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регулювання</w:t>
      </w:r>
      <w:proofErr w:type="spellEnd"/>
      <w:r w:rsidRPr="00EB7336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параметрів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електричного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струму 1–5,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електролізну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ванну 6 та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прилади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7–11 для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збору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вимірювання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кількості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киснево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водневої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суміші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. Ванна для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електролізу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(6)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місткістю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3 л"/>
        </w:smartTagPr>
        <w:r w:rsidRPr="00EB7336">
          <w:rPr>
            <w:rFonts w:ascii="Times New Roman" w:hAnsi="Times New Roman" w:cs="Times New Roman"/>
            <w:sz w:val="24"/>
            <w:szCs w:val="24"/>
          </w:rPr>
          <w:t>3 л</w:t>
        </w:r>
      </w:smartTag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виготовлена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нержавіючої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сталі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і на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дві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третини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заповнена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електролітом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– 30%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розчином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їдкого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калі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. Корпус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ванни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– катод. В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корпусі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розташований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трубчастий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  <w:szCs w:val="24"/>
        </w:rPr>
        <w:t>електрод</w:t>
      </w:r>
      <w:proofErr w:type="spellEnd"/>
      <w:r w:rsidRPr="00EB7336">
        <w:rPr>
          <w:rFonts w:ascii="Times New Roman" w:hAnsi="Times New Roman" w:cs="Times New Roman"/>
          <w:sz w:val="24"/>
          <w:szCs w:val="24"/>
        </w:rPr>
        <w:t>–анод.</w:t>
      </w:r>
    </w:p>
    <w:p w:rsidR="00EB7336" w:rsidRPr="00EB7336" w:rsidRDefault="00EB7336" w:rsidP="00D9361A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9361A" w:rsidRPr="00EB7336" w:rsidRDefault="00D9361A" w:rsidP="00D9361A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B7336" w:rsidRPr="00EB7336" w:rsidRDefault="00EB7336" w:rsidP="00EB7336">
      <w:pPr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8176" behindDoc="1" locked="0" layoutInCell="0" allowOverlap="1">
                <wp:simplePos x="0" y="0"/>
                <wp:positionH relativeFrom="column">
                  <wp:posOffset>3122930</wp:posOffset>
                </wp:positionH>
                <wp:positionV relativeFrom="paragraph">
                  <wp:posOffset>128905</wp:posOffset>
                </wp:positionV>
                <wp:extent cx="365760" cy="365760"/>
                <wp:effectExtent l="8255" t="5080" r="6985" b="10160"/>
                <wp:wrapNone/>
                <wp:docPr id="46" name="Овал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46" o:spid="_x0000_s1026" style="position:absolute;margin-left:245.9pt;margin-top:10.15pt;width:28.8pt;height:28.8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0" allowOverlap="1">
                <wp:simplePos x="0" y="0"/>
                <wp:positionH relativeFrom="column">
                  <wp:posOffset>1202690</wp:posOffset>
                </wp:positionH>
                <wp:positionV relativeFrom="paragraph">
                  <wp:posOffset>37465</wp:posOffset>
                </wp:positionV>
                <wp:extent cx="0" cy="182880"/>
                <wp:effectExtent l="12065" t="8890" r="6985" b="8255"/>
                <wp:wrapNone/>
                <wp:docPr id="45" name="Прямая соединительная линия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5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7pt,2.95pt" to="94.7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0" allowOverlap="1">
                <wp:simplePos x="0" y="0"/>
                <wp:positionH relativeFrom="column">
                  <wp:posOffset>1092200</wp:posOffset>
                </wp:positionH>
                <wp:positionV relativeFrom="paragraph">
                  <wp:posOffset>85090</wp:posOffset>
                </wp:positionV>
                <wp:extent cx="91440" cy="91440"/>
                <wp:effectExtent l="0" t="37465" r="35560" b="42545"/>
                <wp:wrapNone/>
                <wp:docPr id="44" name="Прямоугольный треугольник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8217915">
                          <a:off x="0" y="0"/>
                          <a:ext cx="91440" cy="9144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Прямоугольный треугольник 44" o:spid="_x0000_s1026" type="#_x0000_t6" style="position:absolute;margin-left:86pt;margin-top:6.7pt;width:7.2pt;height:7.2pt;rotation:-8976155fd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column">
                  <wp:posOffset>83820</wp:posOffset>
                </wp:positionH>
                <wp:positionV relativeFrom="paragraph">
                  <wp:posOffset>24765</wp:posOffset>
                </wp:positionV>
                <wp:extent cx="309245" cy="563880"/>
                <wp:effectExtent l="7620" t="5715" r="6985" b="11430"/>
                <wp:wrapNone/>
                <wp:docPr id="43" name="Полилиния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9245" cy="563880"/>
                        </a:xfrm>
                        <a:custGeom>
                          <a:avLst/>
                          <a:gdLst>
                            <a:gd name="T0" fmla="*/ 0 w 487"/>
                            <a:gd name="T1" fmla="*/ 34 h 888"/>
                            <a:gd name="T2" fmla="*/ 414 w 487"/>
                            <a:gd name="T3" fmla="*/ 53 h 888"/>
                            <a:gd name="T4" fmla="*/ 440 w 487"/>
                            <a:gd name="T5" fmla="*/ 354 h 888"/>
                            <a:gd name="T6" fmla="*/ 320 w 487"/>
                            <a:gd name="T7" fmla="*/ 394 h 888"/>
                            <a:gd name="T8" fmla="*/ 270 w 487"/>
                            <a:gd name="T9" fmla="*/ 334 h 888"/>
                            <a:gd name="T10" fmla="*/ 400 w 487"/>
                            <a:gd name="T11" fmla="*/ 294 h 888"/>
                            <a:gd name="T12" fmla="*/ 440 w 487"/>
                            <a:gd name="T13" fmla="*/ 554 h 888"/>
                            <a:gd name="T14" fmla="*/ 290 w 487"/>
                            <a:gd name="T15" fmla="*/ 544 h 888"/>
                            <a:gd name="T16" fmla="*/ 400 w 487"/>
                            <a:gd name="T17" fmla="*/ 494 h 888"/>
                            <a:gd name="T18" fmla="*/ 414 w 487"/>
                            <a:gd name="T19" fmla="*/ 651 h 888"/>
                            <a:gd name="T20" fmla="*/ 340 w 487"/>
                            <a:gd name="T21" fmla="*/ 693 h 888"/>
                            <a:gd name="T22" fmla="*/ 250 w 487"/>
                            <a:gd name="T23" fmla="*/ 644 h 888"/>
                            <a:gd name="T24" fmla="*/ 414 w 487"/>
                            <a:gd name="T25" fmla="*/ 651 h 888"/>
                            <a:gd name="T26" fmla="*/ 414 w 487"/>
                            <a:gd name="T27" fmla="*/ 851 h 888"/>
                            <a:gd name="T28" fmla="*/ 190 w 487"/>
                            <a:gd name="T29" fmla="*/ 874 h 8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487" h="888">
                              <a:moveTo>
                                <a:pt x="0" y="34"/>
                              </a:moveTo>
                              <a:cubicBezTo>
                                <a:pt x="67" y="37"/>
                                <a:pt x="341" y="0"/>
                                <a:pt x="414" y="53"/>
                              </a:cubicBezTo>
                              <a:cubicBezTo>
                                <a:pt x="487" y="106"/>
                                <a:pt x="456" y="297"/>
                                <a:pt x="440" y="354"/>
                              </a:cubicBezTo>
                              <a:cubicBezTo>
                                <a:pt x="424" y="411"/>
                                <a:pt x="348" y="397"/>
                                <a:pt x="320" y="394"/>
                              </a:cubicBezTo>
                              <a:cubicBezTo>
                                <a:pt x="292" y="391"/>
                                <a:pt x="257" y="351"/>
                                <a:pt x="270" y="334"/>
                              </a:cubicBezTo>
                              <a:cubicBezTo>
                                <a:pt x="283" y="317"/>
                                <a:pt x="372" y="257"/>
                                <a:pt x="400" y="294"/>
                              </a:cubicBezTo>
                              <a:cubicBezTo>
                                <a:pt x="428" y="331"/>
                                <a:pt x="458" y="512"/>
                                <a:pt x="440" y="554"/>
                              </a:cubicBezTo>
                              <a:cubicBezTo>
                                <a:pt x="422" y="596"/>
                                <a:pt x="297" y="554"/>
                                <a:pt x="290" y="544"/>
                              </a:cubicBezTo>
                              <a:cubicBezTo>
                                <a:pt x="283" y="534"/>
                                <a:pt x="379" y="476"/>
                                <a:pt x="400" y="494"/>
                              </a:cubicBezTo>
                              <a:cubicBezTo>
                                <a:pt x="421" y="512"/>
                                <a:pt x="424" y="618"/>
                                <a:pt x="414" y="651"/>
                              </a:cubicBezTo>
                              <a:cubicBezTo>
                                <a:pt x="404" y="684"/>
                                <a:pt x="367" y="694"/>
                                <a:pt x="340" y="693"/>
                              </a:cubicBezTo>
                              <a:cubicBezTo>
                                <a:pt x="313" y="692"/>
                                <a:pt x="238" y="651"/>
                                <a:pt x="250" y="644"/>
                              </a:cubicBezTo>
                              <a:cubicBezTo>
                                <a:pt x="262" y="637"/>
                                <a:pt x="387" y="617"/>
                                <a:pt x="414" y="651"/>
                              </a:cubicBezTo>
                              <a:cubicBezTo>
                                <a:pt x="441" y="685"/>
                                <a:pt x="451" y="814"/>
                                <a:pt x="414" y="851"/>
                              </a:cubicBezTo>
                              <a:cubicBezTo>
                                <a:pt x="377" y="888"/>
                                <a:pt x="237" y="869"/>
                                <a:pt x="190" y="874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3" o:spid="_x0000_s1026" style="position:absolute;margin-left:6.6pt;margin-top:1.95pt;width:24.35pt;height:44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87,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" o:allowincell="f" path="m,34c67,37,341,,414,53v73,53,42,244,26,301c424,411,348,397,320,394v-28,-3,-63,-43,-50,-60c283,317,372,257,400,294v28,37,58,218,40,260c422,596,297,554,290,544v-7,-10,89,-68,110,-50c421,512,424,618,414,651v-10,33,-47,43,-74,42c313,692,238,651,250,644v12,-7,137,-27,164,7c441,685,451,814,414,851v-37,37,-177,18,-224,23e" filled="f">
                <v:path arrowok="t" o:connecttype="custom" o:connectlocs="0,21590;262890,33655;279400,224790;203200,250190;171450,212090;254000,186690;279400,351790;184150,345440;254000,313690;262890,413385;215900,440055;158750,408940;262890,413385;262890,540385;120650,554990" o:connectangles="0,0,0,0,0,0,0,0,0,0,0,0,0,0,0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128905</wp:posOffset>
                </wp:positionV>
                <wp:extent cx="0" cy="182880"/>
                <wp:effectExtent l="10160" t="5080" r="8890" b="12065"/>
                <wp:wrapNone/>
                <wp:docPr id="42" name="Прямая соединительная линия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10.15pt" to="80.3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128905</wp:posOffset>
                </wp:positionV>
                <wp:extent cx="1097280" cy="0"/>
                <wp:effectExtent l="10160" t="5080" r="6985" b="13970"/>
                <wp:wrapNone/>
                <wp:docPr id="41" name="Прямая соединительная линия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97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1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10.15pt" to="166.7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1751330</wp:posOffset>
                </wp:positionH>
                <wp:positionV relativeFrom="paragraph">
                  <wp:posOffset>128905</wp:posOffset>
                </wp:positionV>
                <wp:extent cx="0" cy="914400"/>
                <wp:effectExtent l="8255" t="5080" r="10795" b="13970"/>
                <wp:wrapNone/>
                <wp:docPr id="40" name="Прямая соединительная линия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9pt,10.15pt" to="137.9pt,8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2117090</wp:posOffset>
                </wp:positionH>
                <wp:positionV relativeFrom="paragraph">
                  <wp:posOffset>128905</wp:posOffset>
                </wp:positionV>
                <wp:extent cx="0" cy="1005840"/>
                <wp:effectExtent l="12065" t="5080" r="6985" b="8255"/>
                <wp:wrapNone/>
                <wp:docPr id="39" name="Прямая соединительная линия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9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7pt,10.15pt" to="166.7pt,8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2</w: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1248" behindDoc="1" locked="0" layoutInCell="0" allowOverlap="1">
                <wp:simplePos x="0" y="0"/>
                <wp:positionH relativeFrom="column">
                  <wp:posOffset>1568450</wp:posOffset>
                </wp:positionH>
                <wp:positionV relativeFrom="paragraph">
                  <wp:posOffset>74295</wp:posOffset>
                </wp:positionV>
                <wp:extent cx="365760" cy="365760"/>
                <wp:effectExtent l="6350" t="7620" r="8890" b="7620"/>
                <wp:wrapNone/>
                <wp:docPr id="38" name="Овал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38" o:spid="_x0000_s1026" style="position:absolute;margin-left:123.5pt;margin-top:5.85pt;width:28.8pt;height:28.8pt;z-index:-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         4                   5                                        </w:t>
      </w:r>
      <w:r w:rsidRPr="00EB733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Ti</w: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9</w: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0" allowOverlap="1">
                <wp:simplePos x="0" y="0"/>
                <wp:positionH relativeFrom="column">
                  <wp:posOffset>3122930</wp:posOffset>
                </wp:positionH>
                <wp:positionV relativeFrom="paragraph">
                  <wp:posOffset>19685</wp:posOffset>
                </wp:positionV>
                <wp:extent cx="365760" cy="0"/>
                <wp:effectExtent l="8255" t="10160" r="6985" b="8890"/>
                <wp:wrapNone/>
                <wp:docPr id="37" name="Прямая соединительная линия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7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5.9pt,1.55pt" to="274.7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0" allowOverlap="1">
                <wp:simplePos x="0" y="0"/>
                <wp:positionH relativeFrom="column">
                  <wp:posOffset>3305810</wp:posOffset>
                </wp:positionH>
                <wp:positionV relativeFrom="paragraph">
                  <wp:posOffset>111125</wp:posOffset>
                </wp:positionV>
                <wp:extent cx="0" cy="457200"/>
                <wp:effectExtent l="10160" t="6350" r="8890" b="12700"/>
                <wp:wrapNone/>
                <wp:docPr id="36" name="Прямая соединительная линия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6" o:spid="_x0000_s1026" style="position:absolute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3pt,8.75pt" to="260.3pt,4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0" allowOverlap="1">
                <wp:simplePos x="0" y="0"/>
                <wp:positionH relativeFrom="column">
                  <wp:posOffset>654050</wp:posOffset>
                </wp:positionH>
                <wp:positionV relativeFrom="paragraph">
                  <wp:posOffset>19685</wp:posOffset>
                </wp:positionV>
                <wp:extent cx="0" cy="274320"/>
                <wp:effectExtent l="6350" t="10160" r="12700" b="10795"/>
                <wp:wrapNone/>
                <wp:docPr id="35" name="Прямая соединительная линия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5pt,1.55pt" to="51.5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0" allowOverlap="1">
                <wp:simplePos x="0" y="0"/>
                <wp:positionH relativeFrom="column">
                  <wp:posOffset>836930</wp:posOffset>
                </wp:positionH>
                <wp:positionV relativeFrom="paragraph">
                  <wp:posOffset>19685</wp:posOffset>
                </wp:positionV>
                <wp:extent cx="0" cy="274320"/>
                <wp:effectExtent l="8255" t="10160" r="10795" b="10795"/>
                <wp:wrapNone/>
                <wp:docPr id="34" name="Прямая соединительная линия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4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9pt,1.55pt" to="65.9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>
                <wp:simplePos x="0" y="0"/>
                <wp:positionH relativeFrom="column">
                  <wp:posOffset>745490</wp:posOffset>
                </wp:positionH>
                <wp:positionV relativeFrom="paragraph">
                  <wp:posOffset>19685</wp:posOffset>
                </wp:positionV>
                <wp:extent cx="0" cy="274320"/>
                <wp:effectExtent l="21590" t="19685" r="16510" b="20320"/>
                <wp:wrapNone/>
                <wp:docPr id="33" name="Прямая соединительная 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43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3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7pt,1.55pt" to="58.7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" o:allowincell="f" strokeweight="2.25pt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401320</wp:posOffset>
                </wp:positionH>
                <wp:positionV relativeFrom="paragraph">
                  <wp:posOffset>17145</wp:posOffset>
                </wp:positionV>
                <wp:extent cx="256540" cy="274955"/>
                <wp:effectExtent l="20320" t="45720" r="8890" b="12700"/>
                <wp:wrapNone/>
                <wp:docPr id="32" name="Поли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6540" cy="274955"/>
                        </a:xfrm>
                        <a:custGeom>
                          <a:avLst/>
                          <a:gdLst>
                            <a:gd name="T0" fmla="*/ 0 w 404"/>
                            <a:gd name="T1" fmla="*/ 6 h 433"/>
                            <a:gd name="T2" fmla="*/ 346 w 404"/>
                            <a:gd name="T3" fmla="*/ 18 h 433"/>
                            <a:gd name="T4" fmla="*/ 346 w 404"/>
                            <a:gd name="T5" fmla="*/ 117 h 433"/>
                            <a:gd name="T6" fmla="*/ 228 w 404"/>
                            <a:gd name="T7" fmla="*/ 117 h 433"/>
                            <a:gd name="T8" fmla="*/ 231 w 404"/>
                            <a:gd name="T9" fmla="*/ 67 h 433"/>
                            <a:gd name="T10" fmla="*/ 346 w 404"/>
                            <a:gd name="T11" fmla="*/ 117 h 433"/>
                            <a:gd name="T12" fmla="*/ 346 w 404"/>
                            <a:gd name="T13" fmla="*/ 217 h 433"/>
                            <a:gd name="T14" fmla="*/ 228 w 404"/>
                            <a:gd name="T15" fmla="*/ 217 h 433"/>
                            <a:gd name="T16" fmla="*/ 378 w 404"/>
                            <a:gd name="T17" fmla="*/ 171 h 433"/>
                            <a:gd name="T18" fmla="*/ 346 w 404"/>
                            <a:gd name="T19" fmla="*/ 317 h 433"/>
                            <a:gd name="T20" fmla="*/ 272 w 404"/>
                            <a:gd name="T21" fmla="*/ 337 h 433"/>
                            <a:gd name="T22" fmla="*/ 239 w 404"/>
                            <a:gd name="T23" fmla="*/ 282 h 433"/>
                            <a:gd name="T24" fmla="*/ 346 w 404"/>
                            <a:gd name="T25" fmla="*/ 317 h 433"/>
                            <a:gd name="T26" fmla="*/ 346 w 404"/>
                            <a:gd name="T27" fmla="*/ 416 h 433"/>
                            <a:gd name="T28" fmla="*/ 110 w 404"/>
                            <a:gd name="T29" fmla="*/ 416 h 4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404" h="433">
                              <a:moveTo>
                                <a:pt x="0" y="6"/>
                              </a:moveTo>
                              <a:cubicBezTo>
                                <a:pt x="56" y="8"/>
                                <a:pt x="288" y="0"/>
                                <a:pt x="346" y="18"/>
                              </a:cubicBezTo>
                              <a:cubicBezTo>
                                <a:pt x="404" y="36"/>
                                <a:pt x="365" y="101"/>
                                <a:pt x="346" y="117"/>
                              </a:cubicBezTo>
                              <a:cubicBezTo>
                                <a:pt x="326" y="134"/>
                                <a:pt x="247" y="126"/>
                                <a:pt x="228" y="117"/>
                              </a:cubicBezTo>
                              <a:cubicBezTo>
                                <a:pt x="209" y="109"/>
                                <a:pt x="211" y="67"/>
                                <a:pt x="231" y="67"/>
                              </a:cubicBezTo>
                              <a:cubicBezTo>
                                <a:pt x="251" y="67"/>
                                <a:pt x="327" y="92"/>
                                <a:pt x="346" y="117"/>
                              </a:cubicBezTo>
                              <a:cubicBezTo>
                                <a:pt x="364" y="142"/>
                                <a:pt x="365" y="200"/>
                                <a:pt x="346" y="217"/>
                              </a:cubicBezTo>
                              <a:cubicBezTo>
                                <a:pt x="326" y="234"/>
                                <a:pt x="222" y="225"/>
                                <a:pt x="228" y="217"/>
                              </a:cubicBezTo>
                              <a:cubicBezTo>
                                <a:pt x="234" y="209"/>
                                <a:pt x="359" y="155"/>
                                <a:pt x="378" y="171"/>
                              </a:cubicBezTo>
                              <a:cubicBezTo>
                                <a:pt x="398" y="188"/>
                                <a:pt x="364" y="289"/>
                                <a:pt x="346" y="317"/>
                              </a:cubicBezTo>
                              <a:cubicBezTo>
                                <a:pt x="328" y="344"/>
                                <a:pt x="290" y="343"/>
                                <a:pt x="272" y="337"/>
                              </a:cubicBezTo>
                              <a:cubicBezTo>
                                <a:pt x="254" y="332"/>
                                <a:pt x="227" y="286"/>
                                <a:pt x="239" y="282"/>
                              </a:cubicBezTo>
                              <a:cubicBezTo>
                                <a:pt x="252" y="279"/>
                                <a:pt x="328" y="295"/>
                                <a:pt x="346" y="317"/>
                              </a:cubicBezTo>
                              <a:cubicBezTo>
                                <a:pt x="364" y="339"/>
                                <a:pt x="385" y="400"/>
                                <a:pt x="346" y="416"/>
                              </a:cubicBezTo>
                              <a:cubicBezTo>
                                <a:pt x="306" y="433"/>
                                <a:pt x="208" y="425"/>
                                <a:pt x="110" y="41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32" o:spid="_x0000_s1026" style="position:absolute;margin-left:31.6pt;margin-top:1.35pt;width:20.2pt;height:21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4,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" o:allowincell="f" path="m,6c56,8,288,,346,18v58,18,19,83,,99c326,134,247,126,228,117v-19,-8,-17,-50,3,-50c251,67,327,92,346,117v18,25,19,83,,100c326,234,222,225,228,217v6,-8,131,-62,150,-46c398,188,364,289,346,317v-18,27,-56,26,-74,20c254,332,227,286,239,282v13,-3,89,13,107,35c364,339,385,400,346,416v-40,17,-138,9,-236,e" filled="f">
                <v:stroke startarrow="block" startarrowwidth="narrow" startarrowlength="short"/>
                <v:path arrowok="t" o:connecttype="custom" o:connectlocs="0,3810;219710,11430;219710,74295;144780,74295;146685,42545;219710,74295;219710,137795;144780,137795;240030,108585;219710,201295;172720,213995;151765,179070;219710,201295;219710,264160;69850,264160" o:connectangles="0,0,0,0,0,0,0,0,0,0,0,0,0,0,0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0" allowOverlap="1">
                <wp:simplePos x="0" y="0"/>
                <wp:positionH relativeFrom="column">
                  <wp:posOffset>83820</wp:posOffset>
                </wp:positionH>
                <wp:positionV relativeFrom="paragraph">
                  <wp:posOffset>14605</wp:posOffset>
                </wp:positionV>
                <wp:extent cx="113030" cy="5080"/>
                <wp:effectExtent l="7620" t="5080" r="12700" b="8890"/>
                <wp:wrapNone/>
                <wp:docPr id="31" name="Поли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3030" cy="5080"/>
                        </a:xfrm>
                        <a:custGeom>
                          <a:avLst/>
                          <a:gdLst>
                            <a:gd name="T0" fmla="*/ 178 w 178"/>
                            <a:gd name="T1" fmla="*/ 8 h 8"/>
                            <a:gd name="T2" fmla="*/ 0 w 178"/>
                            <a:gd name="T3" fmla="*/ 0 h 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78" h="8">
                              <a:moveTo>
                                <a:pt x="178" y="8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31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.5pt,1.55pt,6.6pt,1.15pt" coordsize="178,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" o:allowincell="f" filled="f">
                <v:path arrowok="t" o:connecttype="custom" o:connectlocs="113030,5080;0,0" o:connectangles="0,0"/>
              </v:polylin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0" allowOverlap="1">
                <wp:simplePos x="0" y="0"/>
                <wp:positionH relativeFrom="column">
                  <wp:posOffset>196850</wp:posOffset>
                </wp:positionH>
                <wp:positionV relativeFrom="paragraph">
                  <wp:posOffset>19685</wp:posOffset>
                </wp:positionV>
                <wp:extent cx="0" cy="274320"/>
                <wp:effectExtent l="6350" t="10160" r="12700" b="10795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74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5pt,1.55pt" to="15.5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column">
                  <wp:posOffset>836930</wp:posOffset>
                </wp:positionH>
                <wp:positionV relativeFrom="paragraph">
                  <wp:posOffset>19685</wp:posOffset>
                </wp:positionV>
                <wp:extent cx="182880" cy="274320"/>
                <wp:effectExtent l="8255" t="10160" r="8890" b="10795"/>
                <wp:wrapNone/>
                <wp:docPr id="29" name="Поли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2880" cy="274320"/>
                        </a:xfrm>
                        <a:custGeom>
                          <a:avLst/>
                          <a:gdLst>
                            <a:gd name="T0" fmla="*/ 352 w 352"/>
                            <a:gd name="T1" fmla="*/ 24 h 624"/>
                            <a:gd name="T2" fmla="*/ 64 w 352"/>
                            <a:gd name="T3" fmla="*/ 24 h 624"/>
                            <a:gd name="T4" fmla="*/ 64 w 352"/>
                            <a:gd name="T5" fmla="*/ 168 h 624"/>
                            <a:gd name="T6" fmla="*/ 208 w 352"/>
                            <a:gd name="T7" fmla="*/ 168 h 624"/>
                            <a:gd name="T8" fmla="*/ 204 w 352"/>
                            <a:gd name="T9" fmla="*/ 96 h 624"/>
                            <a:gd name="T10" fmla="*/ 64 w 352"/>
                            <a:gd name="T11" fmla="*/ 168 h 624"/>
                            <a:gd name="T12" fmla="*/ 64 w 352"/>
                            <a:gd name="T13" fmla="*/ 312 h 624"/>
                            <a:gd name="T14" fmla="*/ 208 w 352"/>
                            <a:gd name="T15" fmla="*/ 312 h 624"/>
                            <a:gd name="T16" fmla="*/ 24 w 352"/>
                            <a:gd name="T17" fmla="*/ 246 h 624"/>
                            <a:gd name="T18" fmla="*/ 64 w 352"/>
                            <a:gd name="T19" fmla="*/ 456 h 624"/>
                            <a:gd name="T20" fmla="*/ 154 w 352"/>
                            <a:gd name="T21" fmla="*/ 486 h 624"/>
                            <a:gd name="T22" fmla="*/ 194 w 352"/>
                            <a:gd name="T23" fmla="*/ 406 h 624"/>
                            <a:gd name="T24" fmla="*/ 64 w 352"/>
                            <a:gd name="T25" fmla="*/ 456 h 624"/>
                            <a:gd name="T26" fmla="*/ 64 w 352"/>
                            <a:gd name="T27" fmla="*/ 600 h 624"/>
                            <a:gd name="T28" fmla="*/ 352 w 352"/>
                            <a:gd name="T29" fmla="*/ 600 h 6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352" h="624">
                              <a:moveTo>
                                <a:pt x="352" y="24"/>
                              </a:moveTo>
                              <a:cubicBezTo>
                                <a:pt x="232" y="12"/>
                                <a:pt x="112" y="0"/>
                                <a:pt x="64" y="24"/>
                              </a:cubicBezTo>
                              <a:cubicBezTo>
                                <a:pt x="16" y="48"/>
                                <a:pt x="40" y="144"/>
                                <a:pt x="64" y="168"/>
                              </a:cubicBezTo>
                              <a:cubicBezTo>
                                <a:pt x="88" y="192"/>
                                <a:pt x="185" y="180"/>
                                <a:pt x="208" y="168"/>
                              </a:cubicBezTo>
                              <a:cubicBezTo>
                                <a:pt x="231" y="156"/>
                                <a:pt x="228" y="96"/>
                                <a:pt x="204" y="96"/>
                              </a:cubicBezTo>
                              <a:cubicBezTo>
                                <a:pt x="180" y="96"/>
                                <a:pt x="87" y="132"/>
                                <a:pt x="64" y="168"/>
                              </a:cubicBezTo>
                              <a:cubicBezTo>
                                <a:pt x="41" y="204"/>
                                <a:pt x="40" y="288"/>
                                <a:pt x="64" y="312"/>
                              </a:cubicBezTo>
                              <a:cubicBezTo>
                                <a:pt x="88" y="336"/>
                                <a:pt x="215" y="323"/>
                                <a:pt x="208" y="312"/>
                              </a:cubicBezTo>
                              <a:cubicBezTo>
                                <a:pt x="201" y="301"/>
                                <a:pt x="48" y="222"/>
                                <a:pt x="24" y="246"/>
                              </a:cubicBezTo>
                              <a:cubicBezTo>
                                <a:pt x="0" y="270"/>
                                <a:pt x="42" y="416"/>
                                <a:pt x="64" y="456"/>
                              </a:cubicBezTo>
                              <a:cubicBezTo>
                                <a:pt x="86" y="496"/>
                                <a:pt x="132" y="494"/>
                                <a:pt x="154" y="486"/>
                              </a:cubicBezTo>
                              <a:cubicBezTo>
                                <a:pt x="176" y="478"/>
                                <a:pt x="209" y="411"/>
                                <a:pt x="194" y="406"/>
                              </a:cubicBezTo>
                              <a:cubicBezTo>
                                <a:pt x="179" y="401"/>
                                <a:pt x="86" y="424"/>
                                <a:pt x="64" y="456"/>
                              </a:cubicBezTo>
                              <a:cubicBezTo>
                                <a:pt x="42" y="488"/>
                                <a:pt x="16" y="576"/>
                                <a:pt x="64" y="600"/>
                              </a:cubicBezTo>
                              <a:cubicBezTo>
                                <a:pt x="112" y="624"/>
                                <a:pt x="232" y="612"/>
                                <a:pt x="352" y="60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29" o:spid="_x0000_s1026" style="position:absolute;margin-left:65.9pt;margin-top:1.55pt;width:14.4pt;height:21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52,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" o:allowincell="f" path="m352,24c232,12,112,,64,24,16,48,40,144,64,168v24,24,121,12,144,c231,156,228,96,204,96,180,96,87,132,64,168v-23,36,-24,120,,144c88,336,215,323,208,312,201,301,48,222,24,246,,270,42,416,64,456v22,40,68,38,90,30c176,478,209,411,194,406,179,401,86,424,64,456v-22,32,-48,120,,144c112,624,232,612,352,600e" filled="f">
                <v:path arrowok="t" o:connecttype="custom" o:connectlocs="182880,10551;33251,10551;33251,73855;108065,73855;105987,42203;33251,73855;33251,137160;108065,137160;12469,108145;33251,200465;80010,213653;100792,178484;33251,200465;33251,263769;182880,263769" o:connectangles="0,0,0,0,0,0,0,0,0,0,0,0,0,0,0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1568450</wp:posOffset>
                </wp:positionH>
                <wp:positionV relativeFrom="paragraph">
                  <wp:posOffset>111125</wp:posOffset>
                </wp:positionV>
                <wp:extent cx="365760" cy="0"/>
                <wp:effectExtent l="6350" t="6350" r="8890" b="12700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5pt,8.75pt" to="152.3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                     </w:t>
      </w:r>
      <w:proofErr w:type="spellStart"/>
      <w:r w:rsidRPr="00EB733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Ei</w:t>
      </w:r>
      <w:proofErr w:type="spellEnd"/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0" allowOverlap="1">
                <wp:simplePos x="0" y="0"/>
                <wp:positionH relativeFrom="column">
                  <wp:posOffset>3030220</wp:posOffset>
                </wp:positionH>
                <wp:positionV relativeFrom="paragraph">
                  <wp:posOffset>128905</wp:posOffset>
                </wp:positionV>
                <wp:extent cx="101600" cy="12700"/>
                <wp:effectExtent l="10795" t="5080" r="11430" b="10795"/>
                <wp:wrapNone/>
                <wp:docPr id="27" name="Поли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1600" cy="12700"/>
                        </a:xfrm>
                        <a:custGeom>
                          <a:avLst/>
                          <a:gdLst>
                            <a:gd name="T0" fmla="*/ 0 w 160"/>
                            <a:gd name="T1" fmla="*/ 20 h 20"/>
                            <a:gd name="T2" fmla="*/ 160 w 160"/>
                            <a:gd name="T3" fmla="*/ 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60" h="20">
                              <a:moveTo>
                                <a:pt x="0" y="20"/>
                              </a:moveTo>
                              <a:lnTo>
                                <a:pt x="16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27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8.6pt,11.15pt,246.6pt,10.15pt" coordsize="160,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" o:allowincell="f" filled="f">
                <v:path arrowok="t" o:connecttype="custom" o:connectlocs="0,12700;101600,0" o:connectangles="0,0"/>
              </v:polylin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0" allowOverlap="1">
                <wp:simplePos x="0" y="0"/>
                <wp:positionH relativeFrom="column">
                  <wp:posOffset>2574290</wp:posOffset>
                </wp:positionH>
                <wp:positionV relativeFrom="paragraph">
                  <wp:posOffset>1905</wp:posOffset>
                </wp:positionV>
                <wp:extent cx="494030" cy="6350"/>
                <wp:effectExtent l="12065" t="11430" r="8255" b="10795"/>
                <wp:wrapNone/>
                <wp:docPr id="26" name="Поли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4030" cy="6350"/>
                        </a:xfrm>
                        <a:custGeom>
                          <a:avLst/>
                          <a:gdLst>
                            <a:gd name="T0" fmla="*/ 0 w 778"/>
                            <a:gd name="T1" fmla="*/ 0 h 10"/>
                            <a:gd name="T2" fmla="*/ 778 w 778"/>
                            <a:gd name="T3" fmla="*/ 1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778" h="10">
                              <a:moveTo>
                                <a:pt x="0" y="0"/>
                              </a:moveTo>
                              <a:lnTo>
                                <a:pt x="778" y="1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26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02.7pt,.15pt,241.6pt,.65pt" coordsize="778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" o:allowincell="f" filled="f">
                <v:path arrowok="t" o:connecttype="custom" o:connectlocs="0,0;494030,6350" o:connectangles="0,0"/>
              </v:polylin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0" allowOverlap="1">
                <wp:simplePos x="0" y="0"/>
                <wp:positionH relativeFrom="column">
                  <wp:posOffset>3068320</wp:posOffset>
                </wp:positionH>
                <wp:positionV relativeFrom="paragraph">
                  <wp:posOffset>1905</wp:posOffset>
                </wp:positionV>
                <wp:extent cx="6350" cy="266700"/>
                <wp:effectExtent l="10795" t="11430" r="11430" b="7620"/>
                <wp:wrapNone/>
                <wp:docPr id="25" name="Поли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0" cy="266700"/>
                        </a:xfrm>
                        <a:custGeom>
                          <a:avLst/>
                          <a:gdLst>
                            <a:gd name="T0" fmla="*/ 0 w 10"/>
                            <a:gd name="T1" fmla="*/ 0 h 420"/>
                            <a:gd name="T2" fmla="*/ 10 w 10"/>
                            <a:gd name="T3" fmla="*/ 420 h 4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" h="420">
                              <a:moveTo>
                                <a:pt x="0" y="0"/>
                              </a:moveTo>
                              <a:lnTo>
                                <a:pt x="10" y="42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2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41.6pt,.15pt,242.1pt,21.15pt" coordsize="10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" o:allowincell="f" filled="f">
                <v:path arrowok="t" o:connecttype="custom" o:connectlocs="0,0;6350,266700" o:connectangles="0,0"/>
              </v:polylin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0" allowOverlap="1">
                <wp:simplePos x="0" y="0"/>
                <wp:positionH relativeFrom="column">
                  <wp:posOffset>3031490</wp:posOffset>
                </wp:positionH>
                <wp:positionV relativeFrom="paragraph">
                  <wp:posOffset>93345</wp:posOffset>
                </wp:positionV>
                <wp:extent cx="91440" cy="91440"/>
                <wp:effectExtent l="31115" t="36195" r="39370" b="34290"/>
                <wp:wrapNone/>
                <wp:docPr id="24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8630923"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6" style="position:absolute;margin-left:238.7pt;margin-top:7.35pt;width:7.2pt;height:7.2pt;rotation:-3243024fd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0" allowOverlap="1">
                <wp:simplePos x="0" y="0"/>
                <wp:positionH relativeFrom="column">
                  <wp:posOffset>2574290</wp:posOffset>
                </wp:positionH>
                <wp:positionV relativeFrom="paragraph">
                  <wp:posOffset>1905</wp:posOffset>
                </wp:positionV>
                <wp:extent cx="0" cy="457200"/>
                <wp:effectExtent l="12065" t="11430" r="6985" b="7620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7pt,.15pt" to="202.7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0" allowOverlap="1">
                <wp:simplePos x="0" y="0"/>
                <wp:positionH relativeFrom="column">
                  <wp:posOffset>745490</wp:posOffset>
                </wp:positionH>
                <wp:positionV relativeFrom="paragraph">
                  <wp:posOffset>1905</wp:posOffset>
                </wp:positionV>
                <wp:extent cx="182880" cy="365760"/>
                <wp:effectExtent l="12065" t="11430" r="5080" b="13335"/>
                <wp:wrapNone/>
                <wp:docPr id="22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3657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7pt,.15pt" to="73.1pt,2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196850</wp:posOffset>
                </wp:positionH>
                <wp:positionV relativeFrom="paragraph">
                  <wp:posOffset>1905</wp:posOffset>
                </wp:positionV>
                <wp:extent cx="312420" cy="90805"/>
                <wp:effectExtent l="6350" t="11430" r="5080" b="0"/>
                <wp:wrapNone/>
                <wp:docPr id="21" name="Поли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12420" cy="90805"/>
                        </a:xfrm>
                        <a:custGeom>
                          <a:avLst/>
                          <a:gdLst>
                            <a:gd name="T0" fmla="*/ 580 w 580"/>
                            <a:gd name="T1" fmla="*/ 0 h 1"/>
                            <a:gd name="T2" fmla="*/ 0 w 58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580" h="1">
                              <a:moveTo>
                                <a:pt x="580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21" o:spid="_x0000_s1026" style="position:absolute;margin-left:15.5pt;margin-top:.15pt;width:24.6pt;height:7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8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" o:allowincell="f" path="m580,l,e" filled="f">
                <v:path arrowok="t" o:connecttype="custom" o:connectlocs="312420,0;0,0" o:connectangles="0,0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1905</wp:posOffset>
                </wp:positionV>
                <wp:extent cx="0" cy="182880"/>
                <wp:effectExtent l="10160" t="11430" r="8890" b="5715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.15pt" to="80.3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1" locked="0" layoutInCell="0" allowOverlap="1">
                <wp:simplePos x="0" y="0"/>
                <wp:positionH relativeFrom="column">
                  <wp:posOffset>1294130</wp:posOffset>
                </wp:positionH>
                <wp:positionV relativeFrom="paragraph">
                  <wp:posOffset>1905</wp:posOffset>
                </wp:positionV>
                <wp:extent cx="365760" cy="365760"/>
                <wp:effectExtent l="8255" t="11430" r="6985" b="13335"/>
                <wp:wrapNone/>
                <wp:docPr id="19" name="Овал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9" o:spid="_x0000_s1026" style="position:absolute;margin-left:101.9pt;margin-top:.15pt;width:28.8pt;height:28.8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1                                 E</w:t>
      </w:r>
      <w:r w:rsidRPr="00EB733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i</w: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7152" behindDoc="1" locked="0" layoutInCell="0" allowOverlap="1">
                <wp:simplePos x="0" y="0"/>
                <wp:positionH relativeFrom="column">
                  <wp:posOffset>3488690</wp:posOffset>
                </wp:positionH>
                <wp:positionV relativeFrom="paragraph">
                  <wp:posOffset>38735</wp:posOffset>
                </wp:positionV>
                <wp:extent cx="365760" cy="365760"/>
                <wp:effectExtent l="12065" t="10160" r="12700" b="5080"/>
                <wp:wrapNone/>
                <wp:docPr id="18" name="Овал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8" o:spid="_x0000_s1026" style="position:absolute;margin-left:274.7pt;margin-top:3.05pt;width:28.8pt;height:28.8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0" allowOverlap="1">
                <wp:simplePos x="0" y="0"/>
                <wp:positionH relativeFrom="column">
                  <wp:posOffset>3031490</wp:posOffset>
                </wp:positionH>
                <wp:positionV relativeFrom="paragraph">
                  <wp:posOffset>130175</wp:posOffset>
                </wp:positionV>
                <wp:extent cx="365760" cy="365760"/>
                <wp:effectExtent l="12065" t="6350" r="12700" b="8890"/>
                <wp:wrapNone/>
                <wp:docPr id="17" name="Прямоугольник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7" o:spid="_x0000_s1026" style="position:absolute;margin-left:238.7pt;margin-top:10.25pt;width:28.8pt;height:28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1">
                <wp:simplePos x="0" y="0"/>
                <wp:positionH relativeFrom="column">
                  <wp:posOffset>1294130</wp:posOffset>
                </wp:positionH>
                <wp:positionV relativeFrom="paragraph">
                  <wp:posOffset>38735</wp:posOffset>
                </wp:positionV>
                <wp:extent cx="457200" cy="0"/>
                <wp:effectExtent l="8255" t="10160" r="10795" b="8890"/>
                <wp:wrapNone/>
                <wp:docPr id="16" name="Прямая соединительная 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6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9pt,3.05pt" to="137.9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38735</wp:posOffset>
                </wp:positionV>
                <wp:extent cx="1097280" cy="0"/>
                <wp:effectExtent l="10160" t="10160" r="6985" b="8890"/>
                <wp:wrapNone/>
                <wp:docPr id="15" name="Прямая соединительная линия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97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5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3.05pt" to="166.7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                                                               7                   </w:t>
      </w:r>
      <w:r w:rsidRPr="00EB733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Ti</w: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0" allowOverlap="1">
                <wp:simplePos x="0" y="0"/>
                <wp:positionH relativeFrom="column">
                  <wp:posOffset>3488690</wp:posOffset>
                </wp:positionH>
                <wp:positionV relativeFrom="paragraph">
                  <wp:posOffset>75565</wp:posOffset>
                </wp:positionV>
                <wp:extent cx="365760" cy="0"/>
                <wp:effectExtent l="12065" t="8890" r="12700" b="10160"/>
                <wp:wrapNone/>
                <wp:docPr id="14" name="Прямая соединительная линия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4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7pt,5.95pt" to="303.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0" allowOverlap="1">
                <wp:simplePos x="0" y="0"/>
                <wp:positionH relativeFrom="column">
                  <wp:posOffset>3397250</wp:posOffset>
                </wp:positionH>
                <wp:positionV relativeFrom="paragraph">
                  <wp:posOffset>75565</wp:posOffset>
                </wp:positionV>
                <wp:extent cx="182880" cy="0"/>
                <wp:effectExtent l="6350" t="8890" r="10795" b="10160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5pt,5.95pt" to="281.9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3</w: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0" allowOverlap="1">
                <wp:simplePos x="0" y="0"/>
                <wp:positionH relativeFrom="column">
                  <wp:posOffset>3580130</wp:posOffset>
                </wp:positionH>
                <wp:positionV relativeFrom="paragraph">
                  <wp:posOffset>112395</wp:posOffset>
                </wp:positionV>
                <wp:extent cx="0" cy="365760"/>
                <wp:effectExtent l="55880" t="7620" r="58420" b="17145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57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2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.9pt,8.85pt" to="281.9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" o:allowincell="f">
                <v:stroke endarrow="block"/>
              </v:lin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0" allowOverlap="1">
                <wp:simplePos x="0" y="0"/>
                <wp:positionH relativeFrom="column">
                  <wp:posOffset>3397250</wp:posOffset>
                </wp:positionH>
                <wp:positionV relativeFrom="paragraph">
                  <wp:posOffset>112395</wp:posOffset>
                </wp:positionV>
                <wp:extent cx="182880" cy="0"/>
                <wp:effectExtent l="6350" t="7620" r="10795" b="1143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5pt,8.85pt" to="281.9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1" layoutInCell="0" allowOverlap="1">
                <wp:simplePos x="0" y="0"/>
                <wp:positionH relativeFrom="column">
                  <wp:posOffset>3031490</wp:posOffset>
                </wp:positionH>
                <wp:positionV relativeFrom="paragraph">
                  <wp:posOffset>20955</wp:posOffset>
                </wp:positionV>
                <wp:extent cx="365760" cy="182880"/>
                <wp:effectExtent l="12065" t="11430" r="12700" b="5715"/>
                <wp:wrapNone/>
                <wp:docPr id="10" name="Прямоугольник 10" descr="Штриховой горизонтальный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182880"/>
                        </a:xfrm>
                        <a:prstGeom prst="rect">
                          <a:avLst/>
                        </a:prstGeom>
                        <a:pattFill prst="dashHorz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0" o:spid="_x0000_s1026" alt="Описание: Штриховой горизонтальный" style="position:absolute;margin-left:238.7pt;margin-top:1.65pt;width:28.8pt;height:14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" o:allowincell="f" fillcolor="black">
                <v:fill r:id="rId6" o:title="" type="pattern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1934210</wp:posOffset>
                </wp:positionH>
                <wp:positionV relativeFrom="paragraph">
                  <wp:posOffset>112395</wp:posOffset>
                </wp:positionV>
                <wp:extent cx="365760" cy="548640"/>
                <wp:effectExtent l="10160" t="7620" r="5080" b="5715"/>
                <wp:wrapNone/>
                <wp:docPr id="9" name="Прямоугольник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548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9" o:spid="_x0000_s1026" style="position:absolute;margin-left:152.3pt;margin-top:8.85pt;width:28.8pt;height:43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" o:allowincell="f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1568450</wp:posOffset>
                </wp:positionH>
                <wp:positionV relativeFrom="paragraph">
                  <wp:posOffset>20955</wp:posOffset>
                </wp:positionV>
                <wp:extent cx="1097280" cy="914400"/>
                <wp:effectExtent l="6350" t="11430" r="10795" b="7620"/>
                <wp:wrapNone/>
                <wp:docPr id="8" name="Прямоугольник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8" o:spid="_x0000_s1026" style="position:absolute;margin-left:123.5pt;margin-top:1.65pt;width:86.4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" o:allowincell="f"/>
            </w:pict>
          </mc:Fallback>
        </mc:AlternateContent>
      </w: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                                                               8</w: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1" layoutInCell="0" allowOverlap="1">
                <wp:simplePos x="0" y="0"/>
                <wp:positionH relativeFrom="column">
                  <wp:posOffset>1568450</wp:posOffset>
                </wp:positionH>
                <wp:positionV relativeFrom="paragraph">
                  <wp:posOffset>3175</wp:posOffset>
                </wp:positionV>
                <wp:extent cx="1097280" cy="640080"/>
                <wp:effectExtent l="6350" t="12700" r="10795" b="13970"/>
                <wp:wrapNone/>
                <wp:docPr id="7" name="Прямоугольник 7" descr="Штриховой горизонтальный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640080"/>
                        </a:xfrm>
                        <a:prstGeom prst="rect">
                          <a:avLst/>
                        </a:prstGeom>
                        <a:pattFill prst="dashHorz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7" o:spid="_x0000_s1026" alt="Описание: Штриховой горизонтальный" style="position:absolute;margin-left:123.5pt;margin-top:.25pt;width:86.4pt;height:50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" o:allowincell="f" fillcolor="black">
                <v:fill r:id="rId6" o:title="" type="pattern"/>
                <w10:anchorlock/>
              </v:rect>
            </w:pict>
          </mc:Fallback>
        </mc:AlternateConten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1" layoutInCell="0" allowOverlap="1">
                <wp:simplePos x="0" y="0"/>
                <wp:positionH relativeFrom="column">
                  <wp:posOffset>3397250</wp:posOffset>
                </wp:positionH>
                <wp:positionV relativeFrom="paragraph">
                  <wp:posOffset>133350</wp:posOffset>
                </wp:positionV>
                <wp:extent cx="365760" cy="274320"/>
                <wp:effectExtent l="6350" t="9525" r="8890" b="11430"/>
                <wp:wrapNone/>
                <wp:docPr id="6" name="Прямоугольник 6" descr="Штриховой горизонтальный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274320"/>
                        </a:xfrm>
                        <a:prstGeom prst="rect">
                          <a:avLst/>
                        </a:prstGeom>
                        <a:pattFill prst="dashHorz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6" o:spid="_x0000_s1026" alt="Описание: Штриховой горизонтальный" style="position:absolute;margin-left:267.5pt;margin-top:10.5pt;width:28.8pt;height:21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" o:allowincell="f" fillcolor="black">
                <v:fill r:id="rId6" o:title="" type="pattern"/>
                <w10:anchorlock/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0" allowOverlap="1">
                <wp:simplePos x="0" y="0"/>
                <wp:positionH relativeFrom="column">
                  <wp:posOffset>3397250</wp:posOffset>
                </wp:positionH>
                <wp:positionV relativeFrom="paragraph">
                  <wp:posOffset>40005</wp:posOffset>
                </wp:positionV>
                <wp:extent cx="365760" cy="365760"/>
                <wp:effectExtent l="6350" t="11430" r="8890" b="13335"/>
                <wp:wrapNone/>
                <wp:docPr id="5" name="Прямоугольник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5" o:spid="_x0000_s1026" style="position:absolute;margin-left:267.5pt;margin-top:3.15pt;width:28.8pt;height:28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" o:allowincell="f"/>
            </w:pict>
          </mc:Fallback>
        </mc:AlternateContent>
      </w: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:rsidR="00EB7336" w:rsidRPr="00EB7336" w:rsidRDefault="00EB7336" w:rsidP="00EB7336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  <w:t xml:space="preserve">                                             6                                                       11</w:t>
      </w:r>
    </w:p>
    <w:p w:rsidR="00F027E5" w:rsidRDefault="00F027E5" w:rsidP="00D9361A">
      <w:pPr>
        <w:jc w:val="both"/>
        <w:rPr>
          <w:lang w:val="uk-UA"/>
        </w:rPr>
      </w:pPr>
    </w:p>
    <w:p w:rsidR="00EB7336" w:rsidRPr="00EB7336" w:rsidRDefault="00EB7336" w:rsidP="00EB7336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EB7336">
        <w:rPr>
          <w:rFonts w:ascii="Times New Roman" w:hAnsi="Times New Roman" w:cs="Times New Roman"/>
          <w:b w:val="0"/>
          <w:sz w:val="24"/>
          <w:szCs w:val="24"/>
        </w:rPr>
        <w:t xml:space="preserve">Рисунок </w:t>
      </w:r>
      <w:r w:rsidRPr="00EB7336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1 </w:t>
      </w:r>
      <w:r w:rsidRPr="00EB7336">
        <w:rPr>
          <w:rFonts w:ascii="Times New Roman" w:hAnsi="Times New Roman" w:cs="Times New Roman"/>
          <w:b w:val="0"/>
          <w:sz w:val="24"/>
          <w:szCs w:val="24"/>
        </w:rPr>
        <w:t>– Схема дослідної установки.</w:t>
      </w:r>
    </w:p>
    <w:p w:rsidR="00EB7336" w:rsidRPr="00EB7336" w:rsidRDefault="00EB7336" w:rsidP="00EB7336">
      <w:pPr>
        <w:pStyle w:val="a5"/>
        <w:jc w:val="center"/>
        <w:rPr>
          <w:szCs w:val="24"/>
        </w:rPr>
      </w:pPr>
      <w:r w:rsidRPr="00EB7336">
        <w:rPr>
          <w:szCs w:val="24"/>
        </w:rPr>
        <w:t xml:space="preserve">1 – </w:t>
      </w:r>
      <w:proofErr w:type="spellStart"/>
      <w:r w:rsidRPr="00EB7336">
        <w:rPr>
          <w:szCs w:val="24"/>
        </w:rPr>
        <w:t>автотрасформатор</w:t>
      </w:r>
      <w:proofErr w:type="spellEnd"/>
      <w:r w:rsidRPr="00EB7336">
        <w:rPr>
          <w:szCs w:val="24"/>
        </w:rPr>
        <w:t>; 2 – трансформатор; 3 – амперметр; 4 – випробувач;</w:t>
      </w:r>
    </w:p>
    <w:p w:rsidR="00EB7336" w:rsidRPr="00EB7336" w:rsidRDefault="00EB7336" w:rsidP="00EB7336">
      <w:pPr>
        <w:pStyle w:val="a5"/>
        <w:jc w:val="center"/>
        <w:rPr>
          <w:szCs w:val="24"/>
        </w:rPr>
      </w:pPr>
      <w:r w:rsidRPr="00EB7336">
        <w:rPr>
          <w:szCs w:val="24"/>
        </w:rPr>
        <w:t xml:space="preserve">5 – вольтметр; 6 – електролізер; 7 – </w:t>
      </w:r>
      <w:proofErr w:type="spellStart"/>
      <w:r w:rsidRPr="00EB7336">
        <w:rPr>
          <w:szCs w:val="24"/>
        </w:rPr>
        <w:t>моностат</w:t>
      </w:r>
      <w:proofErr w:type="spellEnd"/>
      <w:r w:rsidRPr="00EB7336">
        <w:rPr>
          <w:szCs w:val="24"/>
        </w:rPr>
        <w:t>; 8 – аспіратор; 9 – манометр;</w:t>
      </w:r>
    </w:p>
    <w:p w:rsidR="00EB7336" w:rsidRDefault="00EB7336" w:rsidP="00EB7336">
      <w:pPr>
        <w:pStyle w:val="a5"/>
        <w:jc w:val="center"/>
        <w:rPr>
          <w:szCs w:val="24"/>
        </w:rPr>
      </w:pPr>
      <w:r w:rsidRPr="00EB7336">
        <w:rPr>
          <w:szCs w:val="24"/>
        </w:rPr>
        <w:t>10 – термометр; 11 – мірний циліндр</w:t>
      </w:r>
    </w:p>
    <w:p w:rsidR="00EB7336" w:rsidRDefault="00EB7336" w:rsidP="00EB7336">
      <w:pPr>
        <w:pStyle w:val="a5"/>
        <w:jc w:val="center"/>
        <w:rPr>
          <w:szCs w:val="24"/>
        </w:rPr>
      </w:pPr>
    </w:p>
    <w:p w:rsidR="00EB7336" w:rsidRPr="00EB7336" w:rsidRDefault="00EB7336" w:rsidP="00EB7336">
      <w:pPr>
        <w:pStyle w:val="a5"/>
        <w:rPr>
          <w:szCs w:val="24"/>
        </w:rPr>
      </w:pPr>
    </w:p>
    <w:p w:rsidR="00EB7336" w:rsidRPr="00EB7336" w:rsidRDefault="00EB7336" w:rsidP="00EB7336">
      <w:pPr>
        <w:keepNext/>
        <w:spacing w:after="0"/>
        <w:jc w:val="center"/>
        <w:outlineLvl w:val="3"/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</w:pPr>
      <w:r w:rsidRPr="00EB7336"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  <w:t>Порядок виконання роботи</w:t>
      </w:r>
    </w:p>
    <w:p w:rsidR="00EB7336" w:rsidRPr="00EB7336" w:rsidRDefault="00EB7336" w:rsidP="00EB7336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Під наглядом викладача ввімкнути установку в електромережу.</w:t>
      </w:r>
    </w:p>
    <w:p w:rsidR="00EB7336" w:rsidRPr="00EB7336" w:rsidRDefault="00EB7336" w:rsidP="00EB7336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Досягти заданої сили струму і збирати газ, що виділяється в ас</w:t>
      </w:r>
      <w:r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піратор, так, щоб зміна тиску, яка в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имірювана манометром 9, становила 0–20 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мл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водяного стовпа.</w:t>
      </w:r>
    </w:p>
    <w:p w:rsidR="00EB7336" w:rsidRPr="00EB7336" w:rsidRDefault="00EB7336" w:rsidP="00EB7336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Перепад тиску на манометрі 9 регулюється кількістю води, що витікає з аспіратора 8 в мірний циліндр 11.</w:t>
      </w:r>
    </w:p>
    <w:p w:rsidR="00EB7336" w:rsidRDefault="00EB7336" w:rsidP="00EB7336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Після досягнення стаціонарного режиму роботи установки</w:t>
      </w:r>
      <w:r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,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виконати задану серію дослідів, зафіксувати </w:t>
      </w:r>
      <w:r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показання  приладів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та розрахувати параметри процесу, зазначені в таблиці </w:t>
      </w:r>
      <w:r w:rsidRPr="00EB7336">
        <w:rPr>
          <w:rFonts w:ascii="Times New Roman" w:eastAsia="Times New Roman" w:hAnsi="Times New Roman" w:cs="Times New Roman"/>
          <w:sz w:val="24"/>
          <w:szCs w:val="20"/>
          <w:lang w:eastAsia="ru-RU"/>
        </w:rPr>
        <w:t>1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.</w:t>
      </w:r>
    </w:p>
    <w:p w:rsidR="00EB7336" w:rsidRDefault="00EB7336" w:rsidP="00EB7336">
      <w:pPr>
        <w:pStyle w:val="a7"/>
        <w:ind w:left="360"/>
        <w:jc w:val="both"/>
        <w:rPr>
          <w:b/>
          <w:sz w:val="24"/>
          <w:lang w:val="uk-UA"/>
        </w:rPr>
      </w:pPr>
    </w:p>
    <w:p w:rsidR="00EB7336" w:rsidRDefault="00EB7336" w:rsidP="00EB7336">
      <w:pPr>
        <w:pStyle w:val="a7"/>
        <w:ind w:left="360"/>
        <w:jc w:val="center"/>
        <w:rPr>
          <w:rFonts w:ascii="Times New Roman" w:hAnsi="Times New Roman" w:cs="Times New Roman"/>
          <w:sz w:val="24"/>
          <w:lang w:val="uk-UA"/>
        </w:rPr>
      </w:pPr>
      <w:proofErr w:type="spellStart"/>
      <w:r w:rsidRPr="00EB7336">
        <w:rPr>
          <w:rFonts w:ascii="Times New Roman" w:hAnsi="Times New Roman" w:cs="Times New Roman"/>
          <w:b/>
          <w:sz w:val="24"/>
        </w:rPr>
        <w:t>Таблиця</w:t>
      </w:r>
      <w:proofErr w:type="spellEnd"/>
      <w:r w:rsidRPr="00EB7336">
        <w:rPr>
          <w:rFonts w:ascii="Times New Roman" w:hAnsi="Times New Roman" w:cs="Times New Roman"/>
          <w:b/>
          <w:sz w:val="24"/>
        </w:rPr>
        <w:t xml:space="preserve"> 1</w:t>
      </w:r>
      <w:r w:rsidRPr="00EB7336">
        <w:rPr>
          <w:rFonts w:ascii="Times New Roman" w:hAnsi="Times New Roman" w:cs="Times New Roman"/>
          <w:sz w:val="24"/>
        </w:rPr>
        <w:t xml:space="preserve"> – </w:t>
      </w:r>
      <w:proofErr w:type="spellStart"/>
      <w:r w:rsidRPr="00EB7336">
        <w:rPr>
          <w:rFonts w:ascii="Times New Roman" w:hAnsi="Times New Roman" w:cs="Times New Roman"/>
          <w:sz w:val="24"/>
        </w:rPr>
        <w:t>Енерго</w:t>
      </w:r>
      <w:proofErr w:type="spellEnd"/>
      <w:r w:rsidRPr="00EB7336">
        <w:rPr>
          <w:rFonts w:ascii="Times New Roman" w:hAnsi="Times New Roman" w:cs="Times New Roman"/>
          <w:sz w:val="24"/>
        </w:rPr>
        <w:t>–</w:t>
      </w:r>
      <w:proofErr w:type="spellStart"/>
      <w:r w:rsidRPr="00EB7336">
        <w:rPr>
          <w:rFonts w:ascii="Times New Roman" w:hAnsi="Times New Roman" w:cs="Times New Roman"/>
          <w:sz w:val="24"/>
        </w:rPr>
        <w:t>матеріальні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</w:rPr>
        <w:t>балансові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характеристики </w:t>
      </w:r>
      <w:proofErr w:type="gramStart"/>
      <w:r w:rsidRPr="00EB7336">
        <w:rPr>
          <w:rFonts w:ascii="Times New Roman" w:hAnsi="Times New Roman" w:cs="Times New Roman"/>
          <w:sz w:val="24"/>
        </w:rPr>
        <w:t>лабораторного</w:t>
      </w:r>
      <w:proofErr w:type="gramEnd"/>
      <w:r w:rsidRPr="00EB7336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</w:rPr>
        <w:t>електролізера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в </w:t>
      </w:r>
      <w:proofErr w:type="spellStart"/>
      <w:r w:rsidRPr="00EB7336">
        <w:rPr>
          <w:rFonts w:ascii="Times New Roman" w:hAnsi="Times New Roman" w:cs="Times New Roman"/>
          <w:sz w:val="24"/>
        </w:rPr>
        <w:t>залежності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</w:rPr>
        <w:t>від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EB7336">
        <w:rPr>
          <w:rFonts w:ascii="Times New Roman" w:hAnsi="Times New Roman" w:cs="Times New Roman"/>
          <w:sz w:val="24"/>
        </w:rPr>
        <w:t>сили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струму. Час </w:t>
      </w:r>
      <w:proofErr w:type="spellStart"/>
      <w:r w:rsidRPr="00EB7336">
        <w:rPr>
          <w:rFonts w:ascii="Times New Roman" w:hAnsi="Times New Roman" w:cs="Times New Roman"/>
          <w:sz w:val="24"/>
        </w:rPr>
        <w:t>реакції</w:t>
      </w:r>
      <w:proofErr w:type="spellEnd"/>
      <w:r w:rsidRPr="00EB7336">
        <w:rPr>
          <w:rFonts w:ascii="Times New Roman" w:hAnsi="Times New Roman" w:cs="Times New Roman"/>
          <w:sz w:val="24"/>
        </w:rPr>
        <w:t xml:space="preserve"> (</w:t>
      </w:r>
      <w:r w:rsidRPr="00EB7336">
        <w:rPr>
          <w:rFonts w:ascii="Times New Roman" w:hAnsi="Times New Roman" w:cs="Times New Roman"/>
          <w:sz w:val="24"/>
          <w:lang w:val="en-US"/>
        </w:rPr>
        <w:t>t</w:t>
      </w:r>
      <w:r w:rsidRPr="00EB7336">
        <w:rPr>
          <w:rFonts w:ascii="Times New Roman" w:hAnsi="Times New Roman" w:cs="Times New Roman"/>
          <w:sz w:val="24"/>
        </w:rPr>
        <w:t xml:space="preserve">) </w:t>
      </w:r>
      <w:proofErr w:type="spellStart"/>
      <w:r w:rsidRPr="00EB7336">
        <w:rPr>
          <w:rFonts w:ascii="Times New Roman" w:hAnsi="Times New Roman" w:cs="Times New Roman"/>
          <w:sz w:val="24"/>
        </w:rPr>
        <w:t>постійні</w:t>
      </w:r>
      <w:proofErr w:type="spellEnd"/>
      <w:r w:rsidRPr="00EB7336">
        <w:rPr>
          <w:rFonts w:ascii="Times New Roman" w:hAnsi="Times New Roman" w:cs="Times New Roman"/>
          <w:sz w:val="24"/>
        </w:rPr>
        <w:t>.</w:t>
      </w:r>
    </w:p>
    <w:p w:rsidR="00EB7336" w:rsidRDefault="00EB7336" w:rsidP="00EB7336">
      <w:pPr>
        <w:pStyle w:val="a7"/>
        <w:ind w:left="360"/>
        <w:jc w:val="center"/>
        <w:rPr>
          <w:rFonts w:ascii="Times New Roman" w:hAnsi="Times New Roman" w:cs="Times New Roman"/>
          <w:sz w:val="24"/>
          <w:lang w:val="uk-UA"/>
        </w:rPr>
      </w:pPr>
    </w:p>
    <w:p w:rsidR="00EB7336" w:rsidRPr="00EB7336" w:rsidRDefault="00EB7336" w:rsidP="00EB7336">
      <w:pPr>
        <w:pStyle w:val="a7"/>
        <w:ind w:left="360"/>
        <w:jc w:val="center"/>
        <w:rPr>
          <w:rFonts w:ascii="Times New Roman" w:hAnsi="Times New Roman" w:cs="Times New Roman"/>
          <w:sz w:val="24"/>
          <w:lang w:val="uk-UA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162"/>
        <w:gridCol w:w="1810"/>
        <w:gridCol w:w="1675"/>
        <w:gridCol w:w="1924"/>
      </w:tblGrid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  <w:t>Номер досліду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  <w:t>1</w:t>
            </w: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  <w:t>2</w:t>
            </w: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b/>
                <w:sz w:val="24"/>
                <w:szCs w:val="20"/>
                <w:lang w:val="uk-UA" w:eastAsia="ru-RU"/>
              </w:rPr>
              <w:t>3</w:t>
            </w:r>
          </w:p>
        </w:tc>
      </w:tr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Напруга (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  <w:t xml:space="preserve">U), 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В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</w:tr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Перенапруга ванни (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sym w:font="Symbol" w:char="F065"/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), В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</w:tr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Сила струму (І),А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</w:tr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 xml:space="preserve">Фактична </w:t>
            </w:r>
            <w:proofErr w:type="spellStart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про–дуктивність</w:t>
            </w:r>
            <w:proofErr w:type="spellEnd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 xml:space="preserve"> за </w:t>
            </w:r>
            <w:proofErr w:type="spellStart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га–зовою</w:t>
            </w:r>
            <w:proofErr w:type="spellEnd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 xml:space="preserve"> сумішшю (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  <w:t>W</w:t>
            </w:r>
            <w:proofErr w:type="spellStart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uk-UA" w:eastAsia="ru-RU"/>
              </w:rPr>
              <w:t>досл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perscript"/>
                <w:lang w:val="uk-UA" w:eastAsia="ru-RU"/>
              </w:rPr>
              <w:t>г</w:t>
            </w:r>
            <w:proofErr w:type="spellEnd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), см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perscript"/>
                <w:lang w:val="uk-UA" w:eastAsia="ru-RU"/>
              </w:rPr>
              <w:t>3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</w:tr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Те ж за Н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uk-UA" w:eastAsia="ru-RU"/>
              </w:rPr>
              <w:t>2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 xml:space="preserve"> (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  <w:t>W</w:t>
            </w:r>
            <w:proofErr w:type="spellStart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uk-UA" w:eastAsia="ru-RU"/>
              </w:rPr>
              <w:t>досл</w:t>
            </w:r>
            <w:proofErr w:type="spellEnd"/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), см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perscript"/>
                <w:lang w:val="uk-UA" w:eastAsia="ru-RU"/>
              </w:rPr>
              <w:t>3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</w:tr>
      <w:tr w:rsidR="00EB7336" w:rsidRPr="00EB7336" w:rsidTr="00AB15F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74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Вихід за струмом Н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uk-UA" w:eastAsia="ru-RU"/>
              </w:rPr>
              <w:t>2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 xml:space="preserve"> (</w:t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sym w:font="Symbol" w:char="F068"/>
            </w:r>
            <w:r w:rsidRPr="00EB7336"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  <w:t>), %</w:t>
            </w:r>
          </w:p>
        </w:tc>
        <w:tc>
          <w:tcPr>
            <w:tcW w:w="94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87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  <w:tc>
          <w:tcPr>
            <w:tcW w:w="1005" w:type="pct"/>
          </w:tcPr>
          <w:p w:rsidR="00EB7336" w:rsidRPr="00EB7336" w:rsidRDefault="00EB7336" w:rsidP="00EB7336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0"/>
                <w:lang w:val="uk-UA" w:eastAsia="ru-RU"/>
              </w:rPr>
            </w:pPr>
          </w:p>
        </w:tc>
      </w:tr>
    </w:tbl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</w:p>
    <w:p w:rsidR="00EB7336" w:rsidRDefault="00EB7336" w:rsidP="00EB7336">
      <w:pPr>
        <w:jc w:val="both"/>
        <w:rPr>
          <w:sz w:val="24"/>
          <w:szCs w:val="24"/>
          <w:lang w:val="uk-UA"/>
        </w:rPr>
      </w:pPr>
    </w:p>
    <w:p w:rsidR="00EB7336" w:rsidRDefault="00EB7336" w:rsidP="00EB733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</w:p>
    <w:p w:rsidR="00EB7336" w:rsidRDefault="00EB7336" w:rsidP="00EB733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lastRenderedPageBreak/>
        <w:t>Перенапруга ванни визначається так:</w:t>
      </w:r>
    </w:p>
    <w:p w:rsidR="00EB7336" w:rsidRPr="00EB7336" w:rsidRDefault="00EB7336" w:rsidP="00EB7336">
      <w:pPr>
        <w:spacing w:after="0"/>
        <w:jc w:val="right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EB7336">
        <w:rPr>
          <w:rFonts w:ascii="Times New Roman" w:eastAsia="Times New Roman" w:hAnsi="Times New Roman" w:cs="Times New Roman"/>
          <w:position w:val="-10"/>
          <w:sz w:val="24"/>
          <w:szCs w:val="20"/>
          <w:lang w:val="fr-FR" w:eastAsia="ru-RU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pt;height:16.1pt" o:ole="">
            <v:imagedata r:id="rId7" o:title=""/>
          </v:shape>
          <o:OLEObject Type="Embed" ProgID="Equation.DSMT4" ShapeID="_x0000_i1025" DrawAspect="Content" ObjectID="_1735306439" r:id="rId8"/>
        </w:object>
      </w:r>
      <w:r w:rsidRPr="00EB7336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eastAsia="ru-RU"/>
        </w:rPr>
        <w:tab/>
        <w:t>(1)</w:t>
      </w: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де 1,23 – термодинамічна напруга розкладу води, В.</w:t>
      </w: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  <w:t>Фактична продуктивність за Н</w:t>
      </w:r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uk-UA" w:eastAsia="ru-RU"/>
        </w:rPr>
        <w:t>2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визначається за формулою</w:t>
      </w:r>
    </w:p>
    <w:p w:rsidR="00EB7336" w:rsidRPr="00EB7336" w:rsidRDefault="00EB7336" w:rsidP="00EB7336">
      <w:pPr>
        <w:spacing w:after="0"/>
        <w:jc w:val="right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W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uk-UA" w:eastAsia="ru-RU"/>
        </w:rPr>
        <w:t>досл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= (Р/760)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sym w:font="Symbol" w:char="F0D7"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(273/Т)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sym w:font="Symbol" w:char="F0D7"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n</w:t>
      </w:r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en-US" w:eastAsia="ru-RU"/>
        </w:rPr>
        <w:t>H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uk-UA" w:eastAsia="ru-RU"/>
        </w:rPr>
        <w:t>2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sym w:font="Symbol" w:char="F0D7"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W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uk-UA" w:eastAsia="ru-RU"/>
        </w:rPr>
        <w:t>досл</w:t>
      </w:r>
      <w:r w:rsidRPr="00EB733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>г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,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  <w:t>(2)</w:t>
      </w: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де Р, Т – тиск та температура газової суміші в газометрі, мм 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рт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. ст. та К;</w:t>
      </w: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     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n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– </w:t>
      </w:r>
      <w:proofErr w:type="gramStart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частка</w:t>
      </w:r>
      <w:proofErr w:type="gram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водню в суміші (0,667);</w:t>
      </w: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     </w:t>
      </w:r>
      <w:proofErr w:type="gramStart"/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W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uk-UA" w:eastAsia="ru-RU"/>
        </w:rPr>
        <w:t>досл</w:t>
      </w:r>
      <w:r w:rsidRPr="00EB733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>г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– об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sym w:font="Symbol" w:char="F0A2"/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єм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газової суміші в газометрі, см</w:t>
      </w:r>
      <w:r w:rsidRPr="00EB7336">
        <w:rPr>
          <w:rFonts w:ascii="Times New Roman" w:eastAsia="Times New Roman" w:hAnsi="Times New Roman" w:cs="Times New Roman"/>
          <w:sz w:val="24"/>
          <w:szCs w:val="20"/>
          <w:vertAlign w:val="superscript"/>
          <w:lang w:val="uk-UA" w:eastAsia="ru-RU"/>
        </w:rPr>
        <w:t>3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.</w:t>
      </w:r>
      <w:proofErr w:type="gramEnd"/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Вихід водню за струмом</w:t>
      </w:r>
    </w:p>
    <w:p w:rsidR="00EB7336" w:rsidRPr="00EB7336" w:rsidRDefault="00EB7336" w:rsidP="00EB7336">
      <w:pPr>
        <w:spacing w:after="0"/>
        <w:jc w:val="right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position w:val="-32"/>
          <w:sz w:val="24"/>
          <w:szCs w:val="20"/>
          <w:lang w:val="fr-FR" w:eastAsia="ru-RU"/>
        </w:rPr>
        <w:object w:dxaOrig="1400" w:dyaOrig="700">
          <v:shape id="_x0000_i1026" type="#_x0000_t75" style="width:69.85pt;height:34.95pt" o:ole="">
            <v:imagedata r:id="rId9" o:title=""/>
          </v:shape>
          <o:OLEObject Type="Embed" ProgID="Equation.DSMT4" ShapeID="_x0000_i1026" DrawAspect="Content" ObjectID="_1735306440" r:id="rId10"/>
        </w:objec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,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ab/>
        <w:t>(3)</w:t>
      </w:r>
    </w:p>
    <w:p w:rsidR="00EB7336" w:rsidRPr="00EB7336" w:rsidRDefault="00EB7336" w:rsidP="00EB7336">
      <w:pPr>
        <w:spacing w:after="0"/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де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W</w:t>
      </w:r>
      <w:proofErr w:type="spellStart"/>
      <w:r w:rsidRPr="00EB7336">
        <w:rPr>
          <w:rFonts w:ascii="Times New Roman" w:eastAsia="Times New Roman" w:hAnsi="Times New Roman" w:cs="Times New Roman"/>
          <w:sz w:val="24"/>
          <w:szCs w:val="20"/>
          <w:vertAlign w:val="subscript"/>
          <w:lang w:val="uk-UA" w:eastAsia="ru-RU"/>
        </w:rPr>
        <w:t>теор</w:t>
      </w:r>
      <w:proofErr w:type="spellEnd"/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= 418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sym w:font="Symbol" w:char="F0D7"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I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sym w:font="Symbol" w:char="F0D7"/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, І – сила струму, А; 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en-US" w:eastAsia="ru-RU"/>
        </w:rPr>
        <w:t>t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– термін електролізу, годин.</w:t>
      </w:r>
    </w:p>
    <w:p w:rsidR="00EB7336" w:rsidRDefault="00EB7336" w:rsidP="00EB7336">
      <w:pPr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</w:p>
    <w:p w:rsidR="00EB7336" w:rsidRDefault="00EB7336" w:rsidP="00EB7336">
      <w:pPr>
        <w:jc w:val="both"/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</w:pPr>
      <w:r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B7336" w:rsidRPr="00245C48" w:rsidRDefault="00EB7336" w:rsidP="00EB7336">
      <w:pPr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45C48">
        <w:rPr>
          <w:rFonts w:ascii="Times New Roman" w:hAnsi="Times New Roman" w:cs="Times New Roman"/>
          <w:sz w:val="28"/>
          <w:szCs w:val="28"/>
          <w:lang w:val="uk-UA"/>
        </w:rPr>
        <w:t>ВИСНОВКИ</w:t>
      </w:r>
    </w:p>
    <w:p w:rsidR="00EB7336" w:rsidRPr="00EB7336" w:rsidRDefault="00EB7336" w:rsidP="00EB7336">
      <w:pPr>
        <w:rPr>
          <w:sz w:val="24"/>
          <w:szCs w:val="24"/>
          <w:lang w:val="uk-UA"/>
        </w:rPr>
      </w:pPr>
      <w:r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В </w:t>
      </w:r>
      <w:r w:rsidR="0026220C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висновку зазначити, які</w:t>
      </w:r>
      <w:r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 xml:space="preserve"> фактори впливають на продуктивність </w:t>
      </w:r>
      <w:r w:rsidR="0026220C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t>процесу електролізу води.</w:t>
      </w:r>
      <w:r w:rsidRPr="00EB7336">
        <w:rPr>
          <w:rFonts w:ascii="Times New Roman" w:eastAsia="Times New Roman" w:hAnsi="Times New Roman" w:cs="Times New Roman"/>
          <w:sz w:val="24"/>
          <w:szCs w:val="20"/>
          <w:lang w:val="uk-UA" w:eastAsia="ru-RU"/>
        </w:rPr>
        <w:br w:type="page"/>
      </w:r>
    </w:p>
    <w:sectPr w:rsidR="00EB7336" w:rsidRPr="00EB73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B145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64206D4E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61A"/>
    <w:rsid w:val="00111A96"/>
    <w:rsid w:val="0026220C"/>
    <w:rsid w:val="00D9361A"/>
    <w:rsid w:val="00EB7336"/>
    <w:rsid w:val="00F02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361A"/>
  </w:style>
  <w:style w:type="paragraph" w:styleId="1">
    <w:name w:val="heading 1"/>
    <w:basedOn w:val="a"/>
    <w:next w:val="a"/>
    <w:link w:val="10"/>
    <w:qFormat/>
    <w:rsid w:val="00EB733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uk-UA"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B733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B7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B733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EB7336"/>
    <w:rPr>
      <w:rFonts w:ascii="Arial" w:eastAsia="Times New Roman" w:hAnsi="Arial" w:cs="Arial"/>
      <w:b/>
      <w:bCs/>
      <w:kern w:val="32"/>
      <w:sz w:val="32"/>
      <w:szCs w:val="32"/>
      <w:lang w:val="uk-UA" w:eastAsia="ru-RU"/>
    </w:rPr>
  </w:style>
  <w:style w:type="paragraph" w:styleId="a5">
    <w:name w:val="Body Text"/>
    <w:basedOn w:val="a"/>
    <w:link w:val="a6"/>
    <w:rsid w:val="00EB733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a6">
    <w:name w:val="Основной текст Знак"/>
    <w:basedOn w:val="a0"/>
    <w:link w:val="a5"/>
    <w:rsid w:val="00EB7336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EB733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7">
    <w:name w:val="List Paragraph"/>
    <w:basedOn w:val="a"/>
    <w:uiPriority w:val="34"/>
    <w:qFormat/>
    <w:rsid w:val="00EB733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361A"/>
  </w:style>
  <w:style w:type="paragraph" w:styleId="1">
    <w:name w:val="heading 1"/>
    <w:basedOn w:val="a"/>
    <w:next w:val="a"/>
    <w:link w:val="10"/>
    <w:qFormat/>
    <w:rsid w:val="00EB733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uk-UA"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B733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B7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B733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EB7336"/>
    <w:rPr>
      <w:rFonts w:ascii="Arial" w:eastAsia="Times New Roman" w:hAnsi="Arial" w:cs="Arial"/>
      <w:b/>
      <w:bCs/>
      <w:kern w:val="32"/>
      <w:sz w:val="32"/>
      <w:szCs w:val="32"/>
      <w:lang w:val="uk-UA" w:eastAsia="ru-RU"/>
    </w:rPr>
  </w:style>
  <w:style w:type="paragraph" w:styleId="a5">
    <w:name w:val="Body Text"/>
    <w:basedOn w:val="a"/>
    <w:link w:val="a6"/>
    <w:rsid w:val="00EB733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a6">
    <w:name w:val="Основной текст Знак"/>
    <w:basedOn w:val="a0"/>
    <w:link w:val="a5"/>
    <w:rsid w:val="00EB7336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EB733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7">
    <w:name w:val="List Paragraph"/>
    <w:basedOn w:val="a"/>
    <w:uiPriority w:val="34"/>
    <w:qFormat/>
    <w:rsid w:val="00EB73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900</Words>
  <Characters>5135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3-01-15T14:20:00Z</dcterms:created>
  <dcterms:modified xsi:type="dcterms:W3CDTF">2023-01-15T14:48:00Z</dcterms:modified>
</cp:coreProperties>
</file>